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C3A509D" w14:textId="7083B99F" w:rsidR="00F74F78" w:rsidRDefault="00F74F78" w:rsidP="00F74F78">
      <w:pPr>
        <w:pStyle w:val="3"/>
        <w:jc w:val="both"/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t>Column Buckling</w:t>
      </w:r>
    </w:p>
    <w:p w14:paraId="54336064" w14:textId="77777777" w:rsidR="00F74F78" w:rsidRDefault="00F74F78" w:rsidP="00F74F78">
      <w:pPr>
        <w:pStyle w:val="a4"/>
        <w:ind w:firstLineChars="100" w:firstLine="210"/>
        <w:jc w:val="both"/>
        <w:rPr>
          <w:rFonts w:cs="Times New Roman"/>
          <w:i w:val="0"/>
          <w:sz w:val="24"/>
          <w:szCs w:val="24"/>
        </w:rPr>
      </w:pPr>
      <w:r>
        <w:rPr>
          <w:rFonts w:cs="Times New Roman"/>
          <w:i w:val="0"/>
          <w:sz w:val="21"/>
          <w:szCs w:val="21"/>
        </w:rPr>
        <w:t xml:space="preserve">The problems of column buckling are studied using different number of two-node elements and comparing the analytical solutions provided by Chen and Lui (1987). </w:t>
      </w:r>
    </w:p>
    <w:p w14:paraId="5205AF7F" w14:textId="77777777" w:rsidR="00F74F78" w:rsidRDefault="00F74F78" w:rsidP="00F74F78">
      <w:pPr>
        <w:pStyle w:val="a4"/>
        <w:ind w:firstLine="720"/>
        <w:jc w:val="both"/>
        <w:rPr>
          <w:rFonts w:cs="Times New Roman"/>
          <w:i w:val="0"/>
          <w:sz w:val="24"/>
          <w:szCs w:val="24"/>
        </w:rPr>
      </w:pPr>
    </w:p>
    <w:p w14:paraId="3F2A8CCE" w14:textId="77777777" w:rsidR="00F74F78" w:rsidRDefault="00F74F78" w:rsidP="00F74F78">
      <w:pPr>
        <w:pStyle w:val="a4"/>
        <w:ind w:firstLine="720"/>
        <w:jc w:val="both"/>
        <w:rPr>
          <w:rFonts w:cs="Times New Roman"/>
          <w:i w:val="0"/>
          <w:sz w:val="24"/>
          <w:szCs w:val="24"/>
        </w:rPr>
      </w:pPr>
      <w:r>
        <w:object w:dxaOrig="1440" w:dyaOrig="1440" w14:anchorId="7CCE2594">
          <v:group id="_x0000_s1119" style="position:absolute;left:0;text-align:left;margin-left:11.05pt;margin-top:235.4pt;width:364.8pt;height:78.7pt;z-index:251658240" coordorigin="1434,6118" coordsize="7296,1574">
            <v:rect id="_x0000_s1120" style="position:absolute;left:1588;top:6643;width:6140;height:115" filled="f" strokeweight="1.25pt"/>
            <v:line id="_x0000_s1121" style="position:absolute" from="8183,6700" to="8570,6700" strokeweight=".25pt">
              <v:stroke dashstyle="dashDot" endarrowwidth="narrow" endarrowlength="short"/>
            </v:line>
            <v:line id="_x0000_s1122" style="position:absolute" from="7753,6699" to="8154,6699" strokeweight="1.75pt">
              <v:stroke startarrow="block" startarrowwidth="narrow" startarrowlength="short"/>
            </v:line>
            <v:group id="_x0000_s1123" style="position:absolute;left:1576;top:6781;width:80;height:363;rotation:-90" coordorigin="1875,4899" coordsize="79,419">
              <v:line id="_x0000_s1124" style="position:absolute" from="1954,4899" to="1954,5262" strokeweight="1.5pt"/>
              <v:line id="_x0000_s1125" style="position:absolute;flip:x" from="1875,4972" to="1950,5047" strokeweight=".5pt"/>
              <v:line id="_x0000_s1126" style="position:absolute;flip:x" from="1875,4905" to="1950,4980" strokeweight=".5pt"/>
              <v:line id="_x0000_s1127" style="position:absolute;flip:x" from="1875,5115" to="1950,5190" strokeweight=".5pt"/>
              <v:line id="_x0000_s1128" style="position:absolute;flip:x" from="1875,5048" to="1950,5123" strokeweight=".5pt"/>
              <v:line id="_x0000_s1129" style="position:absolute;flip:x" from="1875,5243" to="1950,5318" strokeweight=".5pt"/>
              <v:line id="_x0000_s1130" style="position:absolute;flip:x" from="1875,5176" to="1950,5251" strokeweight=".5pt"/>
            </v:group>
            <v:line id="_x0000_s1131" style="position:absolute;flip:y" from="1595,6201" to="1595,6596" strokeweight=".25pt"/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_x0000_s1132" type="#_x0000_t5" style="position:absolute;left:1533;top:6780;width:124;height:145" filled="f" strokeweight="1.5pt"/>
            <v:group id="_x0000_s1133" style="position:absolute;left:7702;top:6888;width:81;height:363;rotation:-90" coordorigin="1875,4899" coordsize="79,419">
              <v:line id="_x0000_s1134" style="position:absolute" from="1954,4899" to="1954,5262" strokeweight="1.5pt"/>
              <v:line id="_x0000_s1135" style="position:absolute;flip:x" from="1875,4972" to="1950,5047" strokeweight=".5pt"/>
              <v:line id="_x0000_s1136" style="position:absolute;flip:x" from="1875,4905" to="1950,4980" strokeweight=".5pt"/>
              <v:line id="_x0000_s1137" style="position:absolute;flip:x" from="1875,5115" to="1950,5190" strokeweight=".5pt"/>
              <v:line id="_x0000_s1138" style="position:absolute;flip:x" from="1875,5048" to="1950,5123" strokeweight=".5pt"/>
              <v:line id="_x0000_s1139" style="position:absolute;flip:x" from="1875,5243" to="1950,5318" strokeweight=".5pt"/>
              <v:line id="_x0000_s1140" style="position:absolute;flip:x" from="1875,5176" to="1950,5251" strokeweight=".5pt"/>
            </v:group>
            <v:shape id="_x0000_s1141" type="#_x0000_t5" style="position:absolute;left:7659;top:6780;width:124;height:145" filled="f" strokeweight="1.5pt"/>
            <v:oval id="_x0000_s1142" style="position:absolute;left:7683;top:6928;width:73;height:86" filled="f" strokeweight="1.25pt"/>
            <v:group id="_x0000_s1143" style="position:absolute;left:5261;top:6888;width:81;height:363;rotation:-90" coordorigin="1875,4899" coordsize="79,419">
              <v:line id="_x0000_s1144" style="position:absolute" from="1954,4899" to="1954,5262" strokeweight="1.5pt"/>
              <v:line id="_x0000_s1145" style="position:absolute;flip:x" from="1875,4972" to="1950,5047" strokeweight=".5pt"/>
              <v:line id="_x0000_s1146" style="position:absolute;flip:x" from="1875,4905" to="1950,4980" strokeweight=".5pt"/>
              <v:line id="_x0000_s1147" style="position:absolute;flip:x" from="1875,5115" to="1950,5190" strokeweight=".5pt"/>
              <v:line id="_x0000_s1148" style="position:absolute;flip:x" from="1875,5048" to="1950,5123" strokeweight=".5pt"/>
              <v:line id="_x0000_s1149" style="position:absolute;flip:x" from="1875,5243" to="1950,5318" strokeweight=".5pt"/>
              <v:line id="_x0000_s1150" style="position:absolute;flip:x" from="1875,5176" to="1950,5251" strokeweight=".5pt"/>
            </v:group>
            <v:shape id="_x0000_s1151" type="#_x0000_t5" style="position:absolute;left:5219;top:6780;width:124;height:145" filled="f" strokeweight="1.5pt"/>
            <v:oval id="_x0000_s1152" style="position:absolute;left:5242;top:6928;width:74;height:86" filled="f" strokeweight="1.25pt"/>
            <v:line id="_x0000_s1153" style="position:absolute;flip:y" from="5283,7161" to="5283,7415" strokeweight=".25pt"/>
            <v:line id="_x0000_s1154" style="position:absolute;flip:y" from="7733,7118" to="7733,7415" strokeweight=".25pt"/>
            <v:line id="_x0000_s1155" style="position:absolute" from="5283,7361" to="7732,7361" strokeweight=".25pt">
              <v:stroke startarrow="classic" startarrowwidth="narrow" startarrowlength="short" endarrow="classic" endarrowwidth="narrow" endarrowlength="short"/>
            </v:line>
            <v:line id="_x0000_s1156" style="position:absolute;flip:y" from="1593,7118" to="1593,7415" strokeweight=".25pt"/>
            <v:line id="_x0000_s1157" style="position:absolute" from="5283,7361" to="7732,7361" strokeweight=".25pt">
              <v:stroke startarrow="classic" startarrowwidth="narrow" startarrowlength="short" endarrow="classic" endarrowwidth="narrow" endarrowlength="short"/>
            </v:line>
            <v:line id="_x0000_s1158" style="position:absolute" from="1593,7361" to="5281,7361" strokeweight=".25pt">
              <v:stroke startarrow="classic" startarrowwidth="narrow" startarrowlength="short" endarrow="classic" endarrowwidth="narrow" endarrowlength="short"/>
            </v:line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159" type="#_x0000_t75" style="position:absolute;left:5871;top:7385;width:1266;height:292">
              <v:imagedata r:id="rId4" o:title=""/>
            </v:shape>
            <v:shape id="_x0000_s1160" type="#_x0000_t75" style="position:absolute;left:2960;top:7400;width:1531;height:292">
              <v:imagedata r:id="rId5" o:title=""/>
            </v:shape>
            <v:shape id="_x0000_s1161" type="#_x0000_t75" style="position:absolute;left:8016;top:6428;width:208;height:237">
              <v:imagedata r:id="rId6" o:title=""/>
            </v:shape>
            <v:shape id="_x0000_s1162" type="#_x0000_t75" style="position:absolute;left:8201;top:7025;width:340;height:292">
              <v:imagedata r:id="rId7" o:title=""/>
            </v:shape>
            <v:shape id="_x0000_s1163" type="#_x0000_t75" style="position:absolute;left:8541;top:6587;width:189;height:183">
              <v:imagedata r:id="rId8" o:title=""/>
            </v:shape>
            <v:shape id="_x0000_s1164" type="#_x0000_t75" style="position:absolute;left:1626;top:6118;width:189;height:238">
              <v:imagedata r:id="rId9" o:title=""/>
            </v:shape>
          </v:group>
          <o:OLEObject Type="Embed" ProgID="Equation.3" ShapeID="_x0000_s1159" DrawAspect="Content" ObjectID="_1664961202" r:id="rId10"/>
          <o:OLEObject Type="Embed" ProgID="Equation.3" ShapeID="_x0000_s1160" DrawAspect="Content" ObjectID="_1664961203" r:id="rId11"/>
          <o:OLEObject Type="Embed" ProgID="Equation.3" ShapeID="_x0000_s1161" DrawAspect="Content" ObjectID="_1664961204" r:id="rId12"/>
          <o:OLEObject Type="Embed" ProgID="Equation.3" ShapeID="_x0000_s1162" DrawAspect="Content" ObjectID="_1664961205" r:id="rId13"/>
          <o:OLEObject Type="Embed" ProgID="Equation.3" ShapeID="_x0000_s1163" DrawAspect="Content" ObjectID="_1664961206" r:id="rId14"/>
          <o:OLEObject Type="Embed" ProgID="Equation.3" ShapeID="_x0000_s1164" DrawAspect="Content" ObjectID="_1664961207" r:id="rId15"/>
        </w:object>
      </w:r>
      <w:r>
        <w:object w:dxaOrig="1440" w:dyaOrig="1440" w14:anchorId="0B848B1E">
          <v:group id="_x0000_s1027" style="position:absolute;left:0;text-align:left;margin-left:15pt;margin-top:4.45pt;width:302.55pt;height:181.2pt;z-index:251658240" coordorigin="2345,8850" coordsize="6051,3624">
            <v:group id="_x0000_s1028" style="position:absolute;left:2345;top:10350;width:3621;height:1282" coordorigin="1434,3575" coordsize="3621,1282">
              <v:rect id="_x0000_s1029" style="position:absolute;left:1591;top:4110;width:2455;height:114" filled="f" strokeweight="1.25pt"/>
              <v:line id="_x0000_s1030" style="position:absolute" from="4506,4167" to="4892,4167" strokeweight=".25pt">
                <v:stroke dashstyle="dashDot" endarrowwidth="narrow" endarrowlength="short"/>
              </v:line>
              <v:line id="_x0000_s1031" style="position:absolute" from="4075,4166" to="4476,4166" strokeweight="1.75pt">
                <v:stroke startarrow="block" startarrowwidth="narrow" startarrowlength="short"/>
              </v:line>
              <v:group id="_x0000_s1032" style="position:absolute;left:1576;top:4248;width:80;height:363;rotation:-90" coordorigin="1875,4899" coordsize="79,419">
                <v:line id="_x0000_s1033" style="position:absolute" from="1954,4899" to="1954,5262" strokeweight="1.5pt"/>
                <v:line id="_x0000_s1034" style="position:absolute;flip:x" from="1875,4972" to="1950,5047" strokeweight=".5pt"/>
                <v:line id="_x0000_s1035" style="position:absolute;flip:x" from="1875,4905" to="1950,4980" strokeweight=".5pt"/>
                <v:line id="_x0000_s1036" style="position:absolute;flip:x" from="1875,5115" to="1950,5190" strokeweight=".5pt"/>
                <v:line id="_x0000_s1037" style="position:absolute;flip:x" from="1875,5048" to="1950,5123" strokeweight=".5pt"/>
                <v:line id="_x0000_s1038" style="position:absolute;flip:x" from="1875,5243" to="1950,5318" strokeweight=".5pt"/>
                <v:line id="_x0000_s1039" style="position:absolute;flip:x" from="1875,5176" to="1950,5251" strokeweight=".5pt"/>
              </v:group>
              <v:line id="_x0000_s1040" style="position:absolute;flip:y" from="1595,3668" to="1595,4063" strokeweight=".25pt"/>
              <v:shape id="_x0000_s1041" type="#_x0000_t5" style="position:absolute;left:1533;top:4247;width:124;height:145" filled="f" strokeweight="1.5pt"/>
              <v:group id="_x0000_s1042" style="position:absolute;left:4025;top:4354;width:80;height:363;rotation:-90" coordorigin="1875,4899" coordsize="79,419">
                <v:line id="_x0000_s1043" style="position:absolute" from="1954,4899" to="1954,5262" strokeweight="1.5pt"/>
                <v:line id="_x0000_s1044" style="position:absolute;flip:x" from="1875,4972" to="1950,5047" strokeweight=".5pt"/>
                <v:line id="_x0000_s1045" style="position:absolute;flip:x" from="1875,4905" to="1950,4980" strokeweight=".5pt"/>
                <v:line id="_x0000_s1046" style="position:absolute;flip:x" from="1875,5115" to="1950,5190" strokeweight=".5pt"/>
                <v:line id="_x0000_s1047" style="position:absolute;flip:x" from="1875,5048" to="1950,5123" strokeweight=".5pt"/>
                <v:line id="_x0000_s1048" style="position:absolute;flip:x" from="1875,5243" to="1950,5318" strokeweight=".5pt"/>
                <v:line id="_x0000_s1049" style="position:absolute;flip:x" from="1875,5176" to="1950,5251" strokeweight=".5pt"/>
              </v:group>
              <v:shape id="_x0000_s1050" type="#_x0000_t5" style="position:absolute;left:3982;top:4247;width:123;height:145" filled="f" strokeweight="1.5pt"/>
              <v:oval id="_x0000_s1051" style="position:absolute;left:4005;top:4395;width:74;height:86" filled="f" strokeweight="1.25pt"/>
              <v:shape id="_x0000_s1052" type="#_x0000_t75" style="position:absolute;left:4356;top:3893;width:208;height:237">
                <v:imagedata r:id="rId16" o:title=""/>
              </v:shape>
              <v:shape id="_x0000_s1053" type="#_x0000_t75" style="position:absolute;left:4326;top:4565;width:340;height:292">
                <v:imagedata r:id="rId17" o:title=""/>
              </v:shape>
              <v:shape id="_x0000_s1054" type="#_x0000_t75" style="position:absolute;left:4866;top:4055;width:189;height:183">
                <v:imagedata r:id="rId18" o:title=""/>
              </v:shape>
              <v:shape id="_x0000_s1055" type="#_x0000_t75" style="position:absolute;left:1572;top:3575;width:189;height:238">
                <v:imagedata r:id="rId9" o:title=""/>
              </v:shape>
            </v:group>
            <v:group id="_x0000_s1056" style="position:absolute;left:2434;top:9030;width:3547;height:1282" coordorigin="1523,2255" coordsize="3547,1282">
              <v:rect id="_x0000_s1057" style="position:absolute;left:1591;top:2790;width:2455;height:114" filled="f" strokeweight="1.25pt"/>
              <v:line id="_x0000_s1058" style="position:absolute" from="4506,2847" to="4892,2847" strokeweight=".25pt">
                <v:stroke dashstyle="dashDot" endarrowwidth="narrow" endarrowlength="short"/>
              </v:line>
              <v:line id="_x0000_s1059" style="position:absolute" from="4075,2846" to="4476,2846" strokeweight="1.75pt">
                <v:stroke startarrow="block" startarrowwidth="narrow" startarrowlength="short"/>
              </v:line>
              <v:line id="_x0000_s1060" style="position:absolute" from="1592,2668" to="1592,3036" strokeweight="1.5pt"/>
              <v:line id="_x0000_s1061" style="position:absolute;flip:x" from="1523,2742" to="1588,2818" strokeweight=".5pt"/>
              <v:line id="_x0000_s1062" style="position:absolute;flip:x" from="1523,2674" to="1588,2750" strokeweight=".5pt"/>
              <v:line id="_x0000_s1063" style="position:absolute;flip:x" from="1523,2887" to="1588,2963" strokeweight=".5pt"/>
              <v:line id="_x0000_s1064" style="position:absolute;flip:x" from="1523,2819" to="1588,2895" strokeweight=".5pt"/>
              <v:line id="_x0000_s1065" style="position:absolute;flip:x" from="1523,3017" to="1588,3093" strokeweight=".5pt"/>
              <v:line id="_x0000_s1066" style="position:absolute;flip:x" from="1523,2949" to="1588,3025" strokeweight=".5pt"/>
              <v:line id="_x0000_s1067" style="position:absolute;flip:y" from="1595,2348" to="1595,2652" strokeweight=".25pt"/>
              <v:line id="_x0000_s1068" style="position:absolute;flip:y" from="1595,3047" to="1595,3238" strokeweight=".25pt"/>
              <v:line id="_x0000_s1069" style="position:absolute;flip:y" from="4045,2941" to="4045,3238" strokeweight=".25pt"/>
              <v:line id="_x0000_s1070" style="position:absolute" from="1595,3184" to="4044,3184" strokeweight=".25pt">
                <v:stroke startarrow="classic" startarrowwidth="narrow" startarrowlength="short" endarrow="classic" endarrowwidth="narrow" endarrowlength="short"/>
              </v:line>
              <v:shape id="_x0000_s1071" type="#_x0000_t75" style="position:absolute;left:4388;top:2588;width:208;height:237">
                <v:imagedata r:id="rId16" o:title=""/>
              </v:shape>
              <v:shape id="_x0000_s1072" type="#_x0000_t75" style="position:absolute;left:4320;top:3245;width:321;height:292">
                <v:imagedata r:id="rId19" o:title=""/>
              </v:shape>
              <v:shape id="_x0000_s1073" type="#_x0000_t75" style="position:absolute;left:4881;top:2750;width:189;height:183">
                <v:imagedata r:id="rId18" o:title=""/>
              </v:shape>
              <v:shape id="_x0000_s1074" type="#_x0000_t75" style="position:absolute;left:1587;top:2255;width:189;height:238">
                <v:imagedata r:id="rId9" o:title=""/>
              </v:shape>
              <v:shape id="_x0000_s1075" type="#_x0000_t75" style="position:absolute;left:2301;top:3170;width:1266;height:292">
                <v:imagedata r:id="rId4" o:title=""/>
              </v:shape>
            </v:group>
            <v:group id="_x0000_s1076" style="position:absolute;left:6085;top:8850;width:2311;height:3624" coordorigin="6085,9414" coordsize="2311,3624">
              <v:group id="_x0000_s1077" style="position:absolute;left:6085;top:9414;width:2311;height:2861" coordorigin="8151,5360" coordsize="2311,2861">
                <v:group id="_x0000_s1078" style="position:absolute;left:8671;top:5740;width:956;height:1951" coordorigin="7535,3428" coordsize="1417,2287">
                  <v:line id="_x0000_s1079" style="position:absolute" from="7535,3431" to="8952,3431" strokeweight="1.25pt"/>
                  <v:line id="_x0000_s1080" style="position:absolute" from="8295,3582" to="8952,3582" strokeweight="1.25pt"/>
                  <v:line id="_x0000_s1081" style="position:absolute" from="7535,3582" to="8188,3582" strokeweight="1.25pt"/>
                  <v:group id="_x0000_s1082" style="position:absolute;left:8194;top:3581;width:100;height:1984" coordorigin="8202,3581" coordsize="100,1984">
                    <v:line id="_x0000_s1083" style="position:absolute" from="8202,3581" to="8202,5565" strokeweight="1.25pt"/>
                    <v:line id="_x0000_s1084" style="position:absolute" from="8302,3581" to="8302,5565" strokeweight="1.25pt"/>
                  </v:group>
                  <v:line id="_x0000_s1085" style="position:absolute" from="7543,3428" to="7543,3585" strokeweight="1.25pt"/>
                  <v:line id="_x0000_s1086" style="position:absolute" from="8937,3428" to="8937,3585" strokeweight="1.25pt"/>
                  <v:line id="_x0000_s1087" style="position:absolute" from="7535,5711" to="8952,5711" strokeweight="1.25pt"/>
                  <v:line id="_x0000_s1088" style="position:absolute" from="8295,5547" to="8952,5547" strokeweight="1.25pt"/>
                  <v:line id="_x0000_s1089" style="position:absolute" from="7535,5547" to="8188,5547" strokeweight="1.25pt"/>
                  <v:line id="_x0000_s1090" style="position:absolute" from="7543,5558" to="7543,5715" strokeweight="1.25pt"/>
                  <v:line id="_x0000_s1091" style="position:absolute" from="8937,5558" to="8937,5715" strokeweight="1.25pt"/>
                </v:group>
                <v:line id="_x0000_s1092" style="position:absolute" from="9639,5740" to="9893,5740" strokeweight=".25pt"/>
                <v:line id="_x0000_s1093" style="position:absolute" from="9639,5868" to="9893,5868" strokeweight=".25pt"/>
                <v:line id="_x0000_s1094" style="position:absolute" from="9836,5701" to="9836,5899" strokeweight=".25pt"/>
                <v:line id="_x0000_s1095" style="position:absolute" from="9067,7283" to="9581,7283" strokeweight=".25pt"/>
                <v:line id="_x0000_s1096" style="position:absolute" from="9151,6715" to="9939,6715" strokeweight=".25pt">
                  <v:stroke dashstyle="dashDot" endarrow="block" endarrowwidth="narrow" endarrowlength="short"/>
                </v:line>
                <v:line id="_x0000_s1097" style="position:absolute;flip:y" from="9148,5448" to="9148,6665" strokeweight=".25pt">
                  <v:stroke dashstyle="dashDot" endarrow="block" endarrowwidth="narrow" endarrowlength="short"/>
                </v:line>
                <v:line id="_x0000_s1098" style="position:absolute" from="9616,7724" to="9616,8044" strokeweight=".25pt"/>
                <v:line id="_x0000_s1099" style="position:absolute" from="8674,7724" to="8674,8044" strokeweight=".25pt"/>
                <v:line id="_x0000_s1100" style="position:absolute" from="8619,7991" to="9660,7991" strokeweight=".25pt"/>
                <v:line id="_x0000_s1101" style="position:absolute" from="8398,5808" to="8652,5808" strokeweight=".25pt"/>
                <v:line id="_x0000_s1102" style="position:absolute" from="8398,7618" to="8652,7618" strokeweight=".25pt"/>
                <v:line id="_x0000_s1103" style="position:absolute" from="8459,5739" to="8459,7678" strokeweight=".25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104" type="#_x0000_t202" style="position:absolute;left:8151;top:6205;width:430;height:1075" filled="f" stroked="f">
                  <v:textbox style="layout-flow:vertical;mso-layout-flow-alt:bottom-to-top;mso-next-textbox:#_x0000_s1104" inset="0,0,0,0">
                    <w:txbxContent>
                      <w:p w14:paraId="79423238" w14:textId="77777777" w:rsidR="00F74F78" w:rsidRDefault="00F74F78" w:rsidP="00F74F78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525.408</w:t>
                        </w:r>
                      </w:p>
                      <w:p w14:paraId="7B8D7451" w14:textId="77777777" w:rsidR="00F74F78" w:rsidRDefault="00F74F78" w:rsidP="00F74F78">
                        <w:pPr>
                          <w:rPr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shape>
                <v:line id="_x0000_s1105" style="position:absolute;flip:x" from="8433,7587" to="8485,7648" strokeweight=".5pt"/>
                <v:line id="_x0000_s1106" style="position:absolute;flip:x" from="8433,5777" to="8485,5838" strokeweight=".5pt"/>
                <v:line id="_x0000_s1107" style="position:absolute;flip:x" from="9811,5708" to="9863,5769" strokeweight=".5pt"/>
                <v:line id="_x0000_s1108" style="position:absolute;flip:x" from="9811,5838" to="9863,5899" strokeweight=".5pt"/>
                <v:line id="_x0000_s1109" style="position:absolute;flip:x" from="9155,7253" to="9207,7314" strokeweight=".5pt"/>
                <v:line id="_x0000_s1110" style="position:absolute;flip:x" from="9090,7253" to="9142,7314" strokeweight=".5pt"/>
                <v:line id="_x0000_s1111" style="position:absolute;flip:x" from="8648,7961" to="8700,8021" strokeweight=".5pt"/>
                <v:line id="_x0000_s1112" style="position:absolute;flip:x" from="9590,7961" to="9642,8021" strokeweight=".5pt"/>
                <v:shape id="_x0000_s1113" type="#_x0000_t75" style="position:absolute;left:9981;top:6614;width:153;height:201">
                  <v:imagedata r:id="rId20" o:title=""/>
                </v:shape>
                <v:shape id="_x0000_s1114" type="#_x0000_t75" style="position:absolute;left:9186;top:5360;width:153;height:238">
                  <v:imagedata r:id="rId21" o:title=""/>
                </v:shape>
                <v:shape id="_x0000_s1115" type="#_x0000_t75" style="position:absolute;left:9606;top:7175;width:540;height:206">
                  <v:imagedata r:id="rId22" o:title=""/>
                </v:shape>
                <v:shape id="_x0000_s1116" type="#_x0000_t75" style="position:absolute;left:8946;top:8015;width:571;height:206">
                  <v:imagedata r:id="rId23" o:title=""/>
                </v:shape>
                <v:shape id="_x0000_s1117" type="#_x0000_t75" style="position:absolute;left:9891;top:5705;width:571;height:206">
                  <v:imagedata r:id="rId24" o:title=""/>
                </v:shape>
              </v:group>
              <v:shape id="_x0000_s1118" type="#_x0000_t75" style="position:absolute;left:6634;top:12474;width:1455;height:564">
                <v:imagedata r:id="rId25" o:title=""/>
              </v:shape>
            </v:group>
          </v:group>
          <o:OLEObject Type="Embed" ProgID="Equation.3" ShapeID="_x0000_s1052" DrawAspect="Content" ObjectID="_1664961208" r:id="rId26"/>
          <o:OLEObject Type="Embed" ProgID="Equation.3" ShapeID="_x0000_s1053" DrawAspect="Content" ObjectID="_1664961209" r:id="rId27"/>
          <o:OLEObject Type="Embed" ProgID="Equation.3" ShapeID="_x0000_s1054" DrawAspect="Content" ObjectID="_1664961210" r:id="rId28"/>
          <o:OLEObject Type="Embed" ProgID="Equation.3" ShapeID="_x0000_s1055" DrawAspect="Content" ObjectID="_1664961211" r:id="rId29"/>
          <o:OLEObject Type="Embed" ProgID="Equation.3" ShapeID="_x0000_s1071" DrawAspect="Content" ObjectID="_1664961212" r:id="rId30"/>
          <o:OLEObject Type="Embed" ProgID="Equation.3" ShapeID="_x0000_s1072" DrawAspect="Content" ObjectID="_1664961213" r:id="rId31"/>
          <o:OLEObject Type="Embed" ProgID="Equation.3" ShapeID="_x0000_s1073" DrawAspect="Content" ObjectID="_1664961214" r:id="rId32"/>
          <o:OLEObject Type="Embed" ProgID="Equation.3" ShapeID="_x0000_s1074" DrawAspect="Content" ObjectID="_1664961215" r:id="rId33"/>
          <o:OLEObject Type="Embed" ProgID="Equation.3" ShapeID="_x0000_s1075" DrawAspect="Content" ObjectID="_1664961216" r:id="rId34"/>
          <o:OLEObject Type="Embed" ProgID="Equation.DSMT4" ShapeID="_x0000_s1113" DrawAspect="Content" ObjectID="_1664961217" r:id="rId35"/>
          <o:OLEObject Type="Embed" ProgID="Equation.DSMT4" ShapeID="_x0000_s1114" DrawAspect="Content" ObjectID="_1664961218" r:id="rId36"/>
          <o:OLEObject Type="Embed" ProgID="Equation.DSMT4" ShapeID="_x0000_s1115" DrawAspect="Content" ObjectID="_1664961219" r:id="rId37"/>
          <o:OLEObject Type="Embed" ProgID="Equation.DSMT4" ShapeID="_x0000_s1116" DrawAspect="Content" ObjectID="_1664961220" r:id="rId38"/>
          <o:OLEObject Type="Embed" ProgID="Equation.DSMT4" ShapeID="_x0000_s1117" DrawAspect="Content" ObjectID="_1664961221" r:id="rId39"/>
          <o:OLEObject Type="Embed" ProgID="Equation.DSMT4" ShapeID="_x0000_s1118" DrawAspect="Content" ObjectID="_1664961222" r:id="rId40"/>
        </w:object>
      </w:r>
      <w:r>
        <w:object w:dxaOrig="1440" w:dyaOrig="1440" w14:anchorId="76D9A42F">
          <v:group id="_x0000_s1165" style="position:absolute;left:0;text-align:left;margin-left:16.15pt;margin-top:167.35pt;width:176.15pt;height:60pt;z-index:251658240" coordorigin="1523,4790" coordsize="3523,1200">
            <v:rect id="_x0000_s1166" style="position:absolute;left:1591;top:5323;width:2455;height:115" filled="f" strokeweight="1.25pt"/>
            <v:line id="_x0000_s1167" style="position:absolute" from="4506,5380" to="4892,5380" strokeweight=".25pt">
              <v:stroke dashstyle="dashDot" endarrowwidth="narrow" endarrowlength="short"/>
            </v:line>
            <v:line id="_x0000_s1168" style="position:absolute" from="4075,5379" to="4476,5379" strokeweight="1.75pt">
              <v:stroke startarrow="block" startarrowwidth="narrow" startarrowlength="short"/>
            </v:line>
            <v:line id="_x0000_s1169" style="position:absolute" from="1591,5201" to="1591,5569" strokeweight="1.5pt"/>
            <v:line id="_x0000_s1170" style="position:absolute;flip:x" from="1523,5275" to="1588,5351" strokeweight=".5pt"/>
            <v:line id="_x0000_s1171" style="position:absolute;flip:x" from="1523,5207" to="1588,5283" strokeweight=".5pt"/>
            <v:line id="_x0000_s1172" style="position:absolute;flip:x" from="1523,5420" to="1588,5496" strokeweight=".5pt"/>
            <v:line id="_x0000_s1173" style="position:absolute;flip:x" from="1523,5352" to="1588,5428" strokeweight=".5pt"/>
            <v:line id="_x0000_s1174" style="position:absolute;flip:x" from="1523,5550" to="1588,5626" strokeweight=".5pt"/>
            <v:line id="_x0000_s1175" style="position:absolute;flip:x" from="1523,5482" to="1588,5558" strokeweight=".5pt"/>
            <v:line id="_x0000_s1176" style="position:absolute;flip:y" from="1595,4881" to="1595,5185" strokeweight=".25pt"/>
            <v:line id="_x0000_s1177" style="position:absolute" from="2828,5379" to="3229,5379" strokeweight="1.75pt">
              <v:stroke startarrow="block" startarrowwidth="narrow" startarrowlength="short"/>
            </v:line>
            <v:oval id="_x0000_s1178" style="position:absolute;left:2809;top:5367;width:25;height:28" fillcolor="black"/>
            <v:shape id="_x0000_s1179" type="#_x0000_t75" style="position:absolute;left:3111;top:5045;width:208;height:237">
              <v:imagedata r:id="rId16" o:title=""/>
            </v:shape>
            <v:shape id="_x0000_s1180" type="#_x0000_t75" style="position:absolute;left:4343;top:5045;width:208;height:237">
              <v:imagedata r:id="rId16" o:title=""/>
            </v:shape>
            <v:shape id="_x0000_s1181" type="#_x0000_t75" style="position:absolute;left:4350;top:5698;width:321;height:292">
              <v:imagedata r:id="rId41" o:title=""/>
            </v:shape>
            <v:shape id="_x0000_s1182" type="#_x0000_t75" style="position:absolute;left:4857;top:5285;width:189;height:183">
              <v:imagedata r:id="rId18" o:title=""/>
            </v:shape>
            <v:shape id="_x0000_s1183" type="#_x0000_t75" style="position:absolute;left:1596;top:4790;width:189;height:238">
              <v:imagedata r:id="rId9" o:title=""/>
            </v:shape>
          </v:group>
          <o:OLEObject Type="Embed" ProgID="Equation.3" ShapeID="_x0000_s1179" DrawAspect="Content" ObjectID="_1664961223" r:id="rId42"/>
          <o:OLEObject Type="Embed" ProgID="Equation.3" ShapeID="_x0000_s1180" DrawAspect="Content" ObjectID="_1664961224" r:id="rId43"/>
          <o:OLEObject Type="Embed" ProgID="Equation.3" ShapeID="_x0000_s1181" DrawAspect="Content" ObjectID="_1664961225" r:id="rId44"/>
          <o:OLEObject Type="Embed" ProgID="Equation.3" ShapeID="_x0000_s1182" DrawAspect="Content" ObjectID="_1664961226" r:id="rId45"/>
          <o:OLEObject Type="Embed" ProgID="Equation.3" ShapeID="_x0000_s1183" DrawAspect="Content" ObjectID="_1664961227" r:id="rId46"/>
        </w:object>
      </w:r>
    </w:p>
    <w:p w14:paraId="5E68835D" w14:textId="77777777" w:rsidR="00F74F78" w:rsidRDefault="00F74F78" w:rsidP="00F74F78">
      <w:pPr>
        <w:pStyle w:val="a4"/>
        <w:ind w:firstLine="720"/>
        <w:jc w:val="both"/>
        <w:rPr>
          <w:rFonts w:cs="Times New Roman"/>
          <w:i w:val="0"/>
          <w:sz w:val="24"/>
          <w:szCs w:val="24"/>
        </w:rPr>
      </w:pPr>
    </w:p>
    <w:p w14:paraId="6A848064" w14:textId="77777777" w:rsidR="00F74F78" w:rsidRDefault="00F74F78" w:rsidP="00F74F78">
      <w:pPr>
        <w:pStyle w:val="a4"/>
        <w:ind w:firstLine="720"/>
        <w:jc w:val="both"/>
        <w:rPr>
          <w:rFonts w:cs="Times New Roman"/>
          <w:i w:val="0"/>
          <w:sz w:val="24"/>
          <w:szCs w:val="24"/>
        </w:rPr>
      </w:pPr>
    </w:p>
    <w:p w14:paraId="783E74F6" w14:textId="77777777" w:rsidR="00F74F78" w:rsidRDefault="00F74F78" w:rsidP="00F74F78">
      <w:pPr>
        <w:pStyle w:val="a4"/>
        <w:ind w:firstLine="720"/>
        <w:jc w:val="both"/>
        <w:rPr>
          <w:rFonts w:cs="Times New Roman"/>
          <w:i w:val="0"/>
          <w:sz w:val="24"/>
          <w:szCs w:val="24"/>
        </w:rPr>
      </w:pPr>
    </w:p>
    <w:p w14:paraId="0F19EC25" w14:textId="77777777" w:rsidR="00F74F78" w:rsidRDefault="00F74F78" w:rsidP="00F74F78">
      <w:pPr>
        <w:pStyle w:val="a4"/>
        <w:ind w:firstLine="720"/>
        <w:jc w:val="both"/>
        <w:rPr>
          <w:rFonts w:cs="Times New Roman"/>
          <w:i w:val="0"/>
          <w:sz w:val="24"/>
          <w:szCs w:val="24"/>
        </w:rPr>
      </w:pPr>
    </w:p>
    <w:p w14:paraId="7084F4C5" w14:textId="77777777" w:rsidR="00F74F78" w:rsidRDefault="00F74F78" w:rsidP="00F74F78">
      <w:pPr>
        <w:pStyle w:val="a4"/>
        <w:ind w:firstLine="720"/>
        <w:jc w:val="both"/>
        <w:rPr>
          <w:rFonts w:cs="Times New Roman"/>
          <w:i w:val="0"/>
          <w:sz w:val="24"/>
          <w:szCs w:val="24"/>
        </w:rPr>
      </w:pPr>
    </w:p>
    <w:p w14:paraId="37AF25A6" w14:textId="77777777" w:rsidR="00F74F78" w:rsidRDefault="00F74F78" w:rsidP="00F74F78">
      <w:pPr>
        <w:pStyle w:val="a4"/>
        <w:ind w:firstLine="720"/>
        <w:jc w:val="both"/>
        <w:rPr>
          <w:rFonts w:cs="Times New Roman"/>
          <w:i w:val="0"/>
          <w:sz w:val="24"/>
          <w:szCs w:val="24"/>
        </w:rPr>
      </w:pPr>
    </w:p>
    <w:p w14:paraId="5544235A" w14:textId="77777777" w:rsidR="00F74F78" w:rsidRDefault="00F74F78" w:rsidP="00F74F78">
      <w:pPr>
        <w:pStyle w:val="a4"/>
        <w:ind w:firstLine="720"/>
        <w:jc w:val="both"/>
        <w:rPr>
          <w:rFonts w:cs="Times New Roman"/>
          <w:i w:val="0"/>
          <w:sz w:val="24"/>
          <w:szCs w:val="24"/>
        </w:rPr>
      </w:pPr>
    </w:p>
    <w:p w14:paraId="320D0990" w14:textId="77777777" w:rsidR="00F74F78" w:rsidRDefault="00F74F78" w:rsidP="00F74F78">
      <w:pPr>
        <w:pStyle w:val="a4"/>
        <w:jc w:val="both"/>
        <w:rPr>
          <w:rFonts w:cs="Times New Roman"/>
          <w:i w:val="0"/>
          <w:sz w:val="24"/>
          <w:szCs w:val="24"/>
        </w:rPr>
      </w:pPr>
    </w:p>
    <w:p w14:paraId="3934B94C" w14:textId="77777777" w:rsidR="00F74F78" w:rsidRDefault="00F74F78" w:rsidP="00F74F78">
      <w:pPr>
        <w:pStyle w:val="a4"/>
        <w:jc w:val="both"/>
        <w:rPr>
          <w:rFonts w:cs="Times New Roman"/>
          <w:i w:val="0"/>
          <w:sz w:val="24"/>
          <w:szCs w:val="24"/>
        </w:rPr>
      </w:pPr>
    </w:p>
    <w:p w14:paraId="36B5663C" w14:textId="77777777" w:rsidR="00F74F78" w:rsidRDefault="00F74F78" w:rsidP="00F74F78">
      <w:pPr>
        <w:pStyle w:val="a4"/>
        <w:jc w:val="both"/>
        <w:rPr>
          <w:rFonts w:cs="Times New Roman"/>
          <w:i w:val="0"/>
          <w:sz w:val="24"/>
          <w:szCs w:val="24"/>
        </w:rPr>
      </w:pPr>
    </w:p>
    <w:p w14:paraId="681FEC87" w14:textId="77777777" w:rsidR="00F74F78" w:rsidRDefault="00F74F78" w:rsidP="00F74F78">
      <w:pPr>
        <w:pStyle w:val="a4"/>
        <w:jc w:val="both"/>
        <w:rPr>
          <w:rFonts w:cs="Times New Roman"/>
          <w:i w:val="0"/>
          <w:sz w:val="24"/>
          <w:szCs w:val="24"/>
        </w:rPr>
      </w:pPr>
    </w:p>
    <w:p w14:paraId="2BC1E3FE" w14:textId="77777777" w:rsidR="00F74F78" w:rsidRDefault="00F74F78" w:rsidP="00F74F78">
      <w:pPr>
        <w:pStyle w:val="a4"/>
        <w:jc w:val="both"/>
        <w:rPr>
          <w:rFonts w:cs="Times New Roman"/>
          <w:i w:val="0"/>
          <w:sz w:val="24"/>
          <w:szCs w:val="24"/>
        </w:rPr>
      </w:pPr>
    </w:p>
    <w:p w14:paraId="48543ECC" w14:textId="77777777" w:rsidR="00F74F78" w:rsidRDefault="00F74F78" w:rsidP="00F74F78">
      <w:pPr>
        <w:pStyle w:val="a4"/>
        <w:jc w:val="both"/>
        <w:rPr>
          <w:rFonts w:cs="Times New Roman"/>
          <w:i w:val="0"/>
          <w:sz w:val="24"/>
          <w:szCs w:val="24"/>
        </w:rPr>
      </w:pPr>
    </w:p>
    <w:p w14:paraId="62F9E270" w14:textId="77777777" w:rsidR="00F74F78" w:rsidRDefault="00F74F78" w:rsidP="00F74F78">
      <w:pPr>
        <w:pStyle w:val="a4"/>
        <w:jc w:val="both"/>
        <w:rPr>
          <w:rFonts w:cs="Times New Roman"/>
          <w:i w:val="0"/>
          <w:sz w:val="24"/>
          <w:szCs w:val="24"/>
        </w:rPr>
      </w:pPr>
    </w:p>
    <w:p w14:paraId="2770C3B9" w14:textId="77777777" w:rsidR="00F74F78" w:rsidRDefault="00F74F78" w:rsidP="00F74F78">
      <w:pPr>
        <w:pStyle w:val="a4"/>
        <w:jc w:val="both"/>
        <w:rPr>
          <w:rFonts w:cs="Times New Roman"/>
          <w:i w:val="0"/>
          <w:sz w:val="24"/>
          <w:szCs w:val="24"/>
        </w:rPr>
      </w:pPr>
    </w:p>
    <w:p w14:paraId="2C114C4D" w14:textId="77777777" w:rsidR="00F74F78" w:rsidRDefault="00F74F78" w:rsidP="00F74F78">
      <w:pPr>
        <w:pStyle w:val="a4"/>
        <w:jc w:val="both"/>
        <w:rPr>
          <w:rFonts w:cs="Times New Roman"/>
          <w:i w:val="0"/>
          <w:sz w:val="24"/>
          <w:szCs w:val="24"/>
        </w:rPr>
      </w:pPr>
    </w:p>
    <w:p w14:paraId="2EA8F360" w14:textId="77777777" w:rsidR="00F74F78" w:rsidRDefault="00F74F78" w:rsidP="00F74F78">
      <w:pPr>
        <w:pStyle w:val="a4"/>
        <w:jc w:val="both"/>
        <w:rPr>
          <w:i w:val="0"/>
          <w:sz w:val="21"/>
          <w:szCs w:val="21"/>
        </w:rPr>
      </w:pPr>
    </w:p>
    <w:p w14:paraId="228D75B4" w14:textId="0AE3348E" w:rsidR="00F74F78" w:rsidRDefault="00F74F78" w:rsidP="00F74F78">
      <w:pPr>
        <w:ind w:firstLine="720"/>
        <w:jc w:val="both"/>
        <w:rPr>
          <w:rFonts w:cs="Times New Roman"/>
          <w:sz w:val="21"/>
          <w:szCs w:val="21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67C9850" wp14:editId="235D0FE7">
                <wp:simplePos x="0" y="0"/>
                <wp:positionH relativeFrom="column">
                  <wp:posOffset>1062990</wp:posOffset>
                </wp:positionH>
                <wp:positionV relativeFrom="paragraph">
                  <wp:posOffset>164465</wp:posOffset>
                </wp:positionV>
                <wp:extent cx="0" cy="300355"/>
                <wp:effectExtent l="0" t="2540" r="3810" b="1905"/>
                <wp:wrapNone/>
                <wp:docPr id="1" name="직선 연결선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300355"/>
                        </a:xfrm>
                        <a:prstGeom prst="line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655ED92" id="직선 연결선 1" o:spid="_x0000_s1026" style="position:absolute;left:0;text-align:left;flip: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3.7pt,12.95pt" to="83.7pt,3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" stroked="f"/>
            </w:pict>
          </mc:Fallback>
        </mc:AlternateContent>
      </w:r>
      <w:r>
        <w:rPr>
          <w:rFonts w:cs="Times New Roman"/>
          <w:bCs/>
          <w:sz w:val="21"/>
          <w:szCs w:val="21"/>
        </w:rPr>
        <w:t>Figure 1 Various column</w:t>
      </w:r>
      <w:r>
        <w:rPr>
          <w:rFonts w:cs="Times New Roman"/>
          <w:sz w:val="21"/>
          <w:szCs w:val="21"/>
        </w:rPr>
        <w:t xml:space="preserve"> buckling problems with I-type cross section</w:t>
      </w:r>
    </w:p>
    <w:p w14:paraId="27E94D57" w14:textId="77777777" w:rsidR="00F74F78" w:rsidRDefault="00F74F78" w:rsidP="00F74F78">
      <w:pPr>
        <w:ind w:firstLine="720"/>
        <w:jc w:val="both"/>
        <w:rPr>
          <w:rFonts w:cs="Times New Roman"/>
          <w:sz w:val="21"/>
          <w:szCs w:val="21"/>
        </w:rPr>
      </w:pPr>
    </w:p>
    <w:p w14:paraId="3C48B901" w14:textId="77777777" w:rsidR="00F74F78" w:rsidRDefault="00F74F78" w:rsidP="00F74F78">
      <w:pPr>
        <w:ind w:firstLine="720"/>
        <w:jc w:val="both"/>
        <w:rPr>
          <w:rFonts w:cs="Times New Roman"/>
          <w:sz w:val="21"/>
          <w:szCs w:val="21"/>
        </w:rPr>
      </w:pPr>
    </w:p>
    <w:p w14:paraId="4CEE3042" w14:textId="77777777" w:rsidR="00F74F78" w:rsidRDefault="00F74F78" w:rsidP="00F74F78">
      <w:pPr>
        <w:pStyle w:val="4"/>
        <w:ind w:left="1220" w:hanging="420"/>
        <w:jc w:val="both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(1). Fixed-free column buckling</w:t>
      </w:r>
    </w:p>
    <w:p w14:paraId="68BE2619" w14:textId="18B04C22" w:rsidR="00F74F78" w:rsidRDefault="00F74F78" w:rsidP="00F74F78">
      <w:pPr>
        <w:pStyle w:val="a4"/>
        <w:ind w:firstLineChars="100" w:firstLine="210"/>
        <w:jc w:val="both"/>
        <w:rPr>
          <w:rFonts w:cs="Times New Roman"/>
          <w:i w:val="0"/>
          <w:sz w:val="21"/>
          <w:szCs w:val="21"/>
        </w:rPr>
      </w:pPr>
      <w:r>
        <w:rPr>
          <w:rFonts w:cs="Times New Roman"/>
          <w:i w:val="0"/>
          <w:sz w:val="21"/>
          <w:szCs w:val="21"/>
        </w:rPr>
        <w:t xml:space="preserve">The critical load of a fixed-free column in Fig. 1 (a) with I-type cross section under end-load is analyzed using the new formulation. The critical load is obtained analytically as </w:t>
      </w:r>
    </w:p>
    <w:p w14:paraId="61C869EB" w14:textId="77777777" w:rsidR="00F74F78" w:rsidRDefault="00F74F78" w:rsidP="00F74F78">
      <w:pPr>
        <w:ind w:firstLine="720"/>
        <w:jc w:val="both"/>
        <w:rPr>
          <w:rFonts w:cs="Times New Roman"/>
          <w:sz w:val="21"/>
          <w:szCs w:val="21"/>
        </w:rPr>
      </w:pPr>
    </w:p>
    <w:p w14:paraId="6094383B" w14:textId="77777777" w:rsidR="00F74F78" w:rsidRDefault="00F74F78" w:rsidP="00F74F78">
      <w:pPr>
        <w:ind w:left="720" w:firstLine="720"/>
        <w:jc w:val="both"/>
        <w:rPr>
          <w:rFonts w:cs="Times New Roman"/>
          <w:sz w:val="21"/>
          <w:szCs w:val="21"/>
        </w:rPr>
      </w:pPr>
      <w:r>
        <w:rPr>
          <w:rFonts w:cs="Times New Roman"/>
          <w:position w:val="-22"/>
          <w:sz w:val="21"/>
          <w:szCs w:val="21"/>
        </w:rPr>
        <w:object w:dxaOrig="2844" w:dyaOrig="600" w14:anchorId="44EBE4A4">
          <v:shape id="_x0000_i1025" type="#_x0000_t75" style="width:142pt;height:30pt" o:ole="">
            <v:imagedata r:id="rId47" o:title=""/>
          </v:shape>
          <o:OLEObject Type="Embed" ProgID="Equation.DSMT4" ShapeID="_x0000_i1025" DrawAspect="Content" ObjectID="_1664961198" r:id="rId48"/>
        </w:objec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ab/>
        <w:t>(1.6)</w:t>
      </w:r>
    </w:p>
    <w:p w14:paraId="313E23CC" w14:textId="77777777" w:rsidR="00F74F78" w:rsidRDefault="00F74F78" w:rsidP="00F74F78">
      <w:pPr>
        <w:ind w:firstLine="720"/>
        <w:jc w:val="both"/>
        <w:rPr>
          <w:rFonts w:cs="Times New Roman"/>
          <w:sz w:val="21"/>
          <w:szCs w:val="21"/>
        </w:rPr>
      </w:pPr>
    </w:p>
    <w:p w14:paraId="37F02652" w14:textId="77777777" w:rsidR="00F74F78" w:rsidRDefault="00F74F78" w:rsidP="00F74F78">
      <w:pPr>
        <w:pStyle w:val="4"/>
        <w:ind w:left="1220" w:hanging="420"/>
        <w:jc w:val="both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(2). Pinned-ended column buckling</w:t>
      </w:r>
    </w:p>
    <w:p w14:paraId="12FAF022" w14:textId="53ABDD6B" w:rsidR="00F74F78" w:rsidRDefault="00F74F78" w:rsidP="00F74F78">
      <w:pPr>
        <w:pStyle w:val="a4"/>
        <w:ind w:firstLineChars="100" w:firstLine="210"/>
        <w:jc w:val="both"/>
        <w:rPr>
          <w:rFonts w:cs="Times New Roman"/>
          <w:i w:val="0"/>
          <w:sz w:val="21"/>
          <w:szCs w:val="21"/>
        </w:rPr>
      </w:pPr>
      <w:r>
        <w:rPr>
          <w:rFonts w:cs="Times New Roman"/>
          <w:i w:val="0"/>
          <w:sz w:val="21"/>
          <w:szCs w:val="21"/>
        </w:rPr>
        <w:t xml:space="preserve">The pinned-ended column in Fig. 1 (b) has the same </w:t>
      </w:r>
      <w:proofErr w:type="gramStart"/>
      <w:r>
        <w:rPr>
          <w:rFonts w:cs="Times New Roman"/>
          <w:i w:val="0"/>
          <w:sz w:val="21"/>
          <w:szCs w:val="21"/>
        </w:rPr>
        <w:t>cross sectional</w:t>
      </w:r>
      <w:proofErr w:type="gramEnd"/>
      <w:r>
        <w:rPr>
          <w:rFonts w:cs="Times New Roman"/>
          <w:i w:val="0"/>
          <w:sz w:val="21"/>
          <w:szCs w:val="21"/>
        </w:rPr>
        <w:t xml:space="preserve"> properties and applied loading. Analytical critical load:</w:t>
      </w:r>
      <w:r>
        <w:rPr>
          <w:rFonts w:cs="Times New Roman"/>
          <w:i w:val="0"/>
          <w:sz w:val="21"/>
          <w:szCs w:val="21"/>
        </w:rPr>
        <w:tab/>
      </w:r>
    </w:p>
    <w:p w14:paraId="3FDB01BF" w14:textId="77777777" w:rsidR="00F74F78" w:rsidRDefault="00F74F78" w:rsidP="00F74F78">
      <w:pPr>
        <w:pStyle w:val="a4"/>
        <w:jc w:val="both"/>
        <w:rPr>
          <w:rFonts w:cs="Times New Roman"/>
          <w:i w:val="0"/>
          <w:sz w:val="21"/>
          <w:szCs w:val="21"/>
        </w:rPr>
      </w:pPr>
    </w:p>
    <w:p w14:paraId="4FDEDB78" w14:textId="77777777" w:rsidR="00F74F78" w:rsidRDefault="00F74F78" w:rsidP="00F74F78">
      <w:pPr>
        <w:ind w:left="720" w:firstLine="720"/>
        <w:jc w:val="both"/>
        <w:rPr>
          <w:rFonts w:cs="Times New Roman"/>
          <w:sz w:val="24"/>
          <w:szCs w:val="24"/>
        </w:rPr>
      </w:pPr>
      <w:r>
        <w:rPr>
          <w:rFonts w:cs="Times New Roman"/>
          <w:position w:val="-22"/>
          <w:sz w:val="21"/>
          <w:szCs w:val="21"/>
        </w:rPr>
        <w:object w:dxaOrig="2616" w:dyaOrig="600" w14:anchorId="28AF4E88">
          <v:shape id="_x0000_i1026" type="#_x0000_t75" style="width:131pt;height:30pt" o:ole="">
            <v:imagedata r:id="rId49" o:title=""/>
          </v:shape>
          <o:OLEObject Type="Embed" ProgID="Equation.DSMT4" ShapeID="_x0000_i1026" DrawAspect="Content" ObjectID="_1664961199" r:id="rId50"/>
        </w:objec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  <w:t>(1.7)</w:t>
      </w:r>
    </w:p>
    <w:p w14:paraId="339677B1" w14:textId="77777777" w:rsidR="00F74F78" w:rsidRDefault="00F74F78" w:rsidP="00F74F78">
      <w:pPr>
        <w:ind w:firstLine="720"/>
        <w:jc w:val="both"/>
        <w:rPr>
          <w:rFonts w:cs="Times New Roman"/>
          <w:sz w:val="24"/>
          <w:szCs w:val="24"/>
        </w:rPr>
      </w:pPr>
    </w:p>
    <w:p w14:paraId="2E7A86C3" w14:textId="77777777" w:rsidR="00F74F78" w:rsidRDefault="00F74F78" w:rsidP="00F74F78">
      <w:pPr>
        <w:pStyle w:val="4"/>
        <w:ind w:left="1220" w:hanging="420"/>
        <w:jc w:val="both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lastRenderedPageBreak/>
        <w:t>(3). Two axial forces cantilever column buckling</w:t>
      </w:r>
    </w:p>
    <w:p w14:paraId="2D90A8EE" w14:textId="37D8396F" w:rsidR="00F74F78" w:rsidRDefault="00F74F78" w:rsidP="00F74F78">
      <w:pPr>
        <w:pStyle w:val="a4"/>
        <w:ind w:firstLineChars="100" w:firstLine="210"/>
        <w:jc w:val="both"/>
        <w:rPr>
          <w:rFonts w:cs="Times New Roman"/>
          <w:i w:val="0"/>
          <w:sz w:val="21"/>
          <w:szCs w:val="21"/>
        </w:rPr>
      </w:pPr>
      <w:r>
        <w:rPr>
          <w:rFonts w:cs="Times New Roman"/>
          <w:i w:val="0"/>
          <w:sz w:val="21"/>
          <w:szCs w:val="21"/>
        </w:rPr>
        <w:t xml:space="preserve">A column </w:t>
      </w:r>
      <w:proofErr w:type="gramStart"/>
      <w:r>
        <w:rPr>
          <w:rFonts w:cs="Times New Roman"/>
          <w:i w:val="0"/>
          <w:sz w:val="21"/>
          <w:szCs w:val="21"/>
        </w:rPr>
        <w:t>similar to</w:t>
      </w:r>
      <w:proofErr w:type="gramEnd"/>
      <w:r>
        <w:rPr>
          <w:rFonts w:cs="Times New Roman"/>
          <w:i w:val="0"/>
          <w:sz w:val="21"/>
          <w:szCs w:val="21"/>
        </w:rPr>
        <w:t xml:space="preserve"> that of Fig. 1 (c) is subjected to two axial forces. One applied at the free end and the other at mid height. Analytical critical load:</w:t>
      </w:r>
      <w:r>
        <w:rPr>
          <w:rFonts w:cs="Times New Roman"/>
          <w:i w:val="0"/>
          <w:sz w:val="21"/>
          <w:szCs w:val="21"/>
        </w:rPr>
        <w:tab/>
      </w:r>
    </w:p>
    <w:p w14:paraId="21AD6DE2" w14:textId="77777777" w:rsidR="00F74F78" w:rsidRDefault="00F74F78" w:rsidP="00F74F78">
      <w:pPr>
        <w:ind w:firstLine="720"/>
        <w:jc w:val="both"/>
        <w:rPr>
          <w:rFonts w:cs="Times New Roman"/>
          <w:sz w:val="24"/>
          <w:szCs w:val="24"/>
        </w:rPr>
      </w:pPr>
    </w:p>
    <w:p w14:paraId="155D2C27" w14:textId="77777777" w:rsidR="00F74F78" w:rsidRDefault="00F74F78" w:rsidP="00F74F78">
      <w:pPr>
        <w:ind w:left="720" w:firstLine="720"/>
        <w:jc w:val="both"/>
        <w:rPr>
          <w:rFonts w:cs="Times New Roman"/>
          <w:sz w:val="24"/>
          <w:szCs w:val="24"/>
        </w:rPr>
      </w:pPr>
      <w:r>
        <w:rPr>
          <w:rFonts w:cs="Times New Roman"/>
          <w:position w:val="-22"/>
          <w:sz w:val="24"/>
          <w:szCs w:val="24"/>
        </w:rPr>
        <w:object w:dxaOrig="3120" w:dyaOrig="564" w14:anchorId="686480E9">
          <v:shape id="_x0000_i1027" type="#_x0000_t75" style="width:156pt;height:28pt" o:ole="">
            <v:imagedata r:id="rId51" o:title=""/>
          </v:shape>
          <o:OLEObject Type="Embed" ProgID="Equation.DSMT4" ShapeID="_x0000_i1027" DrawAspect="Content" ObjectID="_1664961200" r:id="rId52"/>
        </w:object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  <w:t>(3.8)</w:t>
      </w:r>
    </w:p>
    <w:p w14:paraId="32739EB9" w14:textId="77777777" w:rsidR="00F74F78" w:rsidRDefault="00F74F78" w:rsidP="00F74F78">
      <w:pPr>
        <w:ind w:left="720" w:firstLine="720"/>
        <w:jc w:val="both"/>
        <w:rPr>
          <w:rFonts w:cs="Times New Roman"/>
          <w:sz w:val="24"/>
          <w:szCs w:val="24"/>
        </w:rPr>
      </w:pPr>
    </w:p>
    <w:p w14:paraId="189CEEC9" w14:textId="77777777" w:rsidR="00F74F78" w:rsidRDefault="00F74F78" w:rsidP="00F74F78">
      <w:pPr>
        <w:pStyle w:val="4"/>
        <w:ind w:left="1220" w:hanging="420"/>
        <w:jc w:val="both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(4). Continuous member</w:t>
      </w:r>
    </w:p>
    <w:p w14:paraId="578144BF" w14:textId="54C3642F" w:rsidR="00F74F78" w:rsidRDefault="00F74F78" w:rsidP="00F74F78">
      <w:pPr>
        <w:pStyle w:val="a4"/>
        <w:ind w:firstLineChars="100" w:firstLine="210"/>
        <w:jc w:val="both"/>
        <w:rPr>
          <w:rFonts w:cs="Times New Roman"/>
          <w:i w:val="0"/>
          <w:sz w:val="21"/>
          <w:szCs w:val="21"/>
        </w:rPr>
      </w:pPr>
      <w:r>
        <w:rPr>
          <w:rFonts w:cs="Times New Roman"/>
          <w:i w:val="0"/>
          <w:sz w:val="21"/>
          <w:szCs w:val="21"/>
        </w:rPr>
        <w:t>A continuous beam in Fig. 1 (d), which also has I-type cross section, is subjected to end load. Analytical critical load:</w:t>
      </w:r>
    </w:p>
    <w:p w14:paraId="15374847" w14:textId="77777777" w:rsidR="00F74F78" w:rsidRDefault="00F74F78" w:rsidP="00F74F78">
      <w:pPr>
        <w:ind w:firstLine="720"/>
        <w:jc w:val="both"/>
        <w:rPr>
          <w:rFonts w:cs="Times New Roman"/>
          <w:sz w:val="24"/>
          <w:szCs w:val="24"/>
        </w:rPr>
      </w:pPr>
    </w:p>
    <w:p w14:paraId="04DC8D0F" w14:textId="77777777" w:rsidR="00F74F78" w:rsidRDefault="00F74F78" w:rsidP="00F74F78">
      <w:pPr>
        <w:ind w:left="720"/>
        <w:jc w:val="both"/>
        <w:rPr>
          <w:rFonts w:cs="Times New Roman"/>
          <w:sz w:val="21"/>
          <w:szCs w:val="21"/>
        </w:rPr>
      </w:pPr>
      <w:r>
        <w:rPr>
          <w:rFonts w:cs="Times New Roman"/>
          <w:position w:val="-22"/>
          <w:sz w:val="21"/>
          <w:szCs w:val="21"/>
        </w:rPr>
        <w:object w:dxaOrig="3024" w:dyaOrig="564" w14:anchorId="72B24BC0">
          <v:shape id="_x0000_i1028" type="#_x0000_t75" style="width:151pt;height:28pt" o:ole="">
            <v:imagedata r:id="rId53" o:title=""/>
          </v:shape>
          <o:OLEObject Type="Embed" ProgID="Equation.DSMT4" ShapeID="_x0000_i1028" DrawAspect="Content" ObjectID="_1664961201" r:id="rId54"/>
        </w:objec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ab/>
        <w:t xml:space="preserve">  </w:t>
      </w:r>
      <w:r>
        <w:rPr>
          <w:rFonts w:cs="Times New Roman"/>
          <w:sz w:val="21"/>
          <w:szCs w:val="21"/>
        </w:rPr>
        <w:tab/>
        <w:t>(3.9)</w:t>
      </w:r>
    </w:p>
    <w:p w14:paraId="1C1C33F2" w14:textId="77777777" w:rsidR="00F74F78" w:rsidRDefault="00F74F78" w:rsidP="00F74F78">
      <w:pPr>
        <w:pStyle w:val="a4"/>
        <w:jc w:val="both"/>
        <w:rPr>
          <w:rFonts w:eastAsia="바탕" w:cs="Times New Roman"/>
          <w:i w:val="0"/>
          <w:sz w:val="24"/>
          <w:szCs w:val="24"/>
        </w:rPr>
      </w:pPr>
    </w:p>
    <w:p w14:paraId="010186F0" w14:textId="4E544821" w:rsidR="00F74F78" w:rsidRDefault="00F74F78" w:rsidP="00F74F78">
      <w:pPr>
        <w:pStyle w:val="a4"/>
        <w:ind w:firstLineChars="100" w:firstLine="210"/>
        <w:jc w:val="both"/>
        <w:rPr>
          <w:rFonts w:cs="Times New Roman"/>
          <w:i w:val="0"/>
          <w:sz w:val="21"/>
          <w:szCs w:val="21"/>
        </w:rPr>
      </w:pPr>
      <w:r>
        <w:rPr>
          <w:rFonts w:cs="Times New Roman"/>
          <w:i w:val="0"/>
          <w:sz w:val="21"/>
          <w:szCs w:val="21"/>
        </w:rPr>
        <w:t xml:space="preserve">The present finite element solutions are compared with the analytical results in Table 1. The results calculated by </w:t>
      </w:r>
      <w:r>
        <w:rPr>
          <w:rFonts w:cs="Times New Roman"/>
          <w:b/>
          <w:i w:val="0"/>
          <w:sz w:val="21"/>
          <w:szCs w:val="21"/>
        </w:rPr>
        <w:t>XFRAME</w:t>
      </w:r>
      <w:r>
        <w:rPr>
          <w:rFonts w:cs="Times New Roman"/>
          <w:i w:val="0"/>
          <w:sz w:val="21"/>
          <w:szCs w:val="21"/>
        </w:rPr>
        <w:t xml:space="preserve"> give a good agreement with reference</w:t>
      </w:r>
    </w:p>
    <w:p w14:paraId="32A24542" w14:textId="77777777" w:rsidR="00F74F78" w:rsidRDefault="00F74F78" w:rsidP="00F74F78">
      <w:pPr>
        <w:jc w:val="both"/>
        <w:rPr>
          <w:rFonts w:cs="Times New Roman"/>
          <w:bCs/>
          <w:sz w:val="21"/>
          <w:szCs w:val="21"/>
        </w:rPr>
      </w:pPr>
    </w:p>
    <w:p w14:paraId="1647C4EE" w14:textId="77777777" w:rsidR="00F74F78" w:rsidRDefault="00F74F78" w:rsidP="00F74F78">
      <w:pPr>
        <w:jc w:val="both"/>
        <w:rPr>
          <w:rFonts w:cs="Times New Roman"/>
          <w:bCs/>
          <w:sz w:val="21"/>
          <w:szCs w:val="21"/>
        </w:rPr>
      </w:pPr>
    </w:p>
    <w:tbl>
      <w:tblPr>
        <w:tblpPr w:leftFromText="142" w:rightFromText="142" w:vertAnchor="text" w:horzAnchor="page" w:tblpX="2737" w:tblpY="-35"/>
        <w:tblW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48"/>
        <w:gridCol w:w="1061"/>
        <w:gridCol w:w="1061"/>
        <w:gridCol w:w="1061"/>
        <w:gridCol w:w="1061"/>
        <w:gridCol w:w="1061"/>
        <w:gridCol w:w="980"/>
      </w:tblGrid>
      <w:tr w:rsidR="00F74F78" w14:paraId="0D49B12D" w14:textId="77777777" w:rsidTr="00F74F78">
        <w:trPr>
          <w:cantSplit/>
          <w:trHeight w:val="234"/>
        </w:trPr>
        <w:tc>
          <w:tcPr>
            <w:tcW w:w="84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5A962B" w14:textId="77777777" w:rsidR="00F74F78" w:rsidRDefault="00F74F78">
            <w:pPr>
              <w:spacing w:after="6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Case</w:t>
            </w:r>
          </w:p>
        </w:tc>
        <w:tc>
          <w:tcPr>
            <w:tcW w:w="628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3FDE8D" w14:textId="77777777" w:rsidR="00F74F78" w:rsidRDefault="00F74F78">
            <w:pPr>
              <w:spacing w:after="6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Number of elements over length L</w:t>
            </w:r>
          </w:p>
        </w:tc>
      </w:tr>
      <w:tr w:rsidR="00F74F78" w14:paraId="4DD38E05" w14:textId="77777777" w:rsidTr="00F74F78">
        <w:trPr>
          <w:cantSplit/>
          <w:trHeight w:val="118"/>
        </w:trPr>
        <w:tc>
          <w:tcPr>
            <w:tcW w:w="8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1EB8AD" w14:textId="77777777" w:rsidR="00F74F78" w:rsidRDefault="00F74F78">
            <w:pPr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9FC0EE" w14:textId="77777777" w:rsidR="00F74F78" w:rsidRDefault="00F74F78">
            <w:pPr>
              <w:spacing w:after="6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2</w:t>
            </w: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B93C81" w14:textId="77777777" w:rsidR="00F74F78" w:rsidRDefault="00F74F78">
            <w:pPr>
              <w:spacing w:after="6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4</w:t>
            </w: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531D18" w14:textId="77777777" w:rsidR="00F74F78" w:rsidRDefault="00F74F78">
            <w:pPr>
              <w:spacing w:after="6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6</w:t>
            </w: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9001B4" w14:textId="77777777" w:rsidR="00F74F78" w:rsidRDefault="00F74F78">
            <w:pPr>
              <w:spacing w:after="6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8</w:t>
            </w: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9E2405" w14:textId="77777777" w:rsidR="00F74F78" w:rsidRDefault="00F74F78">
            <w:pPr>
              <w:spacing w:after="6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10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D88E2F" w14:textId="77777777" w:rsidR="00F74F78" w:rsidRDefault="00F74F78">
            <w:pPr>
              <w:spacing w:after="6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Exact</w:t>
            </w:r>
          </w:p>
        </w:tc>
      </w:tr>
      <w:tr w:rsidR="00F74F78" w14:paraId="25A36809" w14:textId="77777777" w:rsidTr="00F74F78">
        <w:trPr>
          <w:cantSplit/>
          <w:trHeight w:val="212"/>
        </w:trPr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FC33B4" w14:textId="77777777" w:rsidR="00F74F78" w:rsidRDefault="00F74F78">
            <w:pPr>
              <w:spacing w:after="6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 xml:space="preserve"> (a)</w:t>
            </w: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584AB9" w14:textId="77777777" w:rsidR="00F74F78" w:rsidRDefault="00F74F78">
            <w:pPr>
              <w:spacing w:after="6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.112392</w:t>
            </w: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3755E1" w14:textId="77777777" w:rsidR="00F74F78" w:rsidRDefault="00F74F78">
            <w:pPr>
              <w:spacing w:after="6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.112295</w:t>
            </w: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E654D5" w14:textId="77777777" w:rsidR="00F74F78" w:rsidRDefault="00F74F78">
            <w:pPr>
              <w:spacing w:after="6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.112283</w:t>
            </w: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513CC8" w14:textId="77777777" w:rsidR="00F74F78" w:rsidRDefault="00F74F78">
            <w:pPr>
              <w:spacing w:after="6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.11228</w:t>
            </w: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95907D" w14:textId="77777777" w:rsidR="00F74F78" w:rsidRDefault="00F74F78">
            <w:pPr>
              <w:spacing w:after="6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.112278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3B3B3"/>
            <w:vAlign w:val="center"/>
            <w:hideMark/>
          </w:tcPr>
          <w:p w14:paraId="32D4B7FE" w14:textId="77777777" w:rsidR="00F74F78" w:rsidRDefault="00F74F78">
            <w:pPr>
              <w:spacing w:after="6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.117542</w:t>
            </w:r>
          </w:p>
        </w:tc>
      </w:tr>
      <w:tr w:rsidR="00F74F78" w14:paraId="5DF27642" w14:textId="77777777" w:rsidTr="00F74F78">
        <w:trPr>
          <w:cantSplit/>
          <w:trHeight w:val="360"/>
        </w:trPr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DAF62B" w14:textId="77777777" w:rsidR="00F74F78" w:rsidRDefault="00F74F78">
            <w:pPr>
              <w:spacing w:after="6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 xml:space="preserve"> (b)</w:t>
            </w: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227B61" w14:textId="77777777" w:rsidR="00F74F78" w:rsidRDefault="00F74F78">
            <w:pPr>
              <w:spacing w:after="6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.431049</w:t>
            </w: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E41512" w14:textId="77777777" w:rsidR="00F74F78" w:rsidRDefault="00F74F78">
            <w:pPr>
              <w:spacing w:after="6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.426177</w:t>
            </w: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0955C5" w14:textId="77777777" w:rsidR="00F74F78" w:rsidRDefault="00F74F78">
            <w:pPr>
              <w:spacing w:after="6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.425566</w:t>
            </w: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2C0E5A" w14:textId="77777777" w:rsidR="00F74F78" w:rsidRDefault="00F74F78">
            <w:pPr>
              <w:spacing w:after="6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.425376</w:t>
            </w: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2F7DD7" w14:textId="77777777" w:rsidR="00F74F78" w:rsidRDefault="00F74F78">
            <w:pPr>
              <w:spacing w:after="6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.425293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3B3B3"/>
            <w:vAlign w:val="center"/>
            <w:hideMark/>
          </w:tcPr>
          <w:p w14:paraId="5BFB9791" w14:textId="77777777" w:rsidR="00F74F78" w:rsidRDefault="00F74F78">
            <w:pPr>
              <w:spacing w:after="6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.470200</w:t>
            </w:r>
          </w:p>
        </w:tc>
      </w:tr>
      <w:tr w:rsidR="00F74F78" w14:paraId="6327103E" w14:textId="77777777" w:rsidTr="00F74F78">
        <w:trPr>
          <w:cantSplit/>
          <w:trHeight w:val="338"/>
        </w:trPr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AFA0FD" w14:textId="77777777" w:rsidR="00F74F78" w:rsidRDefault="00F74F78">
            <w:pPr>
              <w:spacing w:after="6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(c)</w:t>
            </w: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BFC9AD" w14:textId="77777777" w:rsidR="00F74F78" w:rsidRDefault="00F74F78">
            <w:pPr>
              <w:spacing w:after="6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.098872</w:t>
            </w: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A8BB6D" w14:textId="77777777" w:rsidR="00F74F78" w:rsidRDefault="00F74F78">
            <w:pPr>
              <w:spacing w:after="6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.098796</w:t>
            </w: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2B2CAC" w14:textId="77777777" w:rsidR="00F74F78" w:rsidRDefault="00F74F78">
            <w:pPr>
              <w:spacing w:after="6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.098803</w:t>
            </w: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5DA7CA" w14:textId="77777777" w:rsidR="00F74F78" w:rsidRDefault="00F74F78">
            <w:pPr>
              <w:spacing w:after="6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.098823</w:t>
            </w: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FABA0A" w14:textId="77777777" w:rsidR="00F74F78" w:rsidRDefault="00F74F78">
            <w:pPr>
              <w:spacing w:after="6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.098852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3B3B3"/>
            <w:vAlign w:val="center"/>
            <w:hideMark/>
          </w:tcPr>
          <w:p w14:paraId="28BFDA51" w14:textId="77777777" w:rsidR="00F74F78" w:rsidRDefault="00F74F78">
            <w:pPr>
              <w:spacing w:after="6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.098468</w:t>
            </w:r>
          </w:p>
        </w:tc>
      </w:tr>
      <w:tr w:rsidR="00F74F78" w14:paraId="665F80CB" w14:textId="77777777" w:rsidTr="00F74F78">
        <w:trPr>
          <w:cantSplit/>
          <w:trHeight w:val="46"/>
        </w:trPr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A70AEA" w14:textId="77777777" w:rsidR="00F74F78" w:rsidRDefault="00F74F78">
            <w:pPr>
              <w:spacing w:after="60"/>
              <w:jc w:val="center"/>
              <w:rPr>
                <w:rFonts w:cs="Times New Roman"/>
                <w:noProof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(d)</w:t>
            </w: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5A9E87" w14:textId="77777777" w:rsidR="00F74F78" w:rsidRDefault="00F74F78">
            <w:pPr>
              <w:spacing w:after="6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.345164</w:t>
            </w: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80940F" w14:textId="77777777" w:rsidR="00F74F78" w:rsidRDefault="00F74F78">
            <w:pPr>
              <w:spacing w:after="6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.263485</w:t>
            </w: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BCD653" w14:textId="77777777" w:rsidR="00F74F78" w:rsidRDefault="00F74F78">
            <w:pPr>
              <w:spacing w:after="6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.261421</w:t>
            </w: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76DD95" w14:textId="77777777" w:rsidR="00F74F78" w:rsidRDefault="00F74F78">
            <w:pPr>
              <w:spacing w:after="6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.26089</w:t>
            </w: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1F7624" w14:textId="77777777" w:rsidR="00F74F78" w:rsidRDefault="00F74F78">
            <w:pPr>
              <w:spacing w:after="6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.260692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3B3B3"/>
            <w:vAlign w:val="center"/>
            <w:hideMark/>
          </w:tcPr>
          <w:p w14:paraId="3D043B30" w14:textId="77777777" w:rsidR="00F74F78" w:rsidRDefault="00F74F78">
            <w:pPr>
              <w:spacing w:after="6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.280588</w:t>
            </w:r>
          </w:p>
        </w:tc>
      </w:tr>
    </w:tbl>
    <w:p w14:paraId="78DCDC36" w14:textId="77777777" w:rsidR="00F74F78" w:rsidRDefault="00F74F78" w:rsidP="00F74F78">
      <w:pPr>
        <w:jc w:val="both"/>
        <w:rPr>
          <w:rFonts w:cs="Times New Roman"/>
          <w:bCs/>
          <w:sz w:val="21"/>
          <w:szCs w:val="21"/>
        </w:rPr>
      </w:pPr>
    </w:p>
    <w:p w14:paraId="4BF8F61B" w14:textId="77777777" w:rsidR="00F74F78" w:rsidRDefault="00F74F78" w:rsidP="00F74F78">
      <w:pPr>
        <w:jc w:val="both"/>
        <w:rPr>
          <w:rFonts w:cs="Times New Roman"/>
          <w:bCs/>
          <w:sz w:val="21"/>
          <w:szCs w:val="21"/>
        </w:rPr>
      </w:pPr>
    </w:p>
    <w:p w14:paraId="290658A1" w14:textId="77777777" w:rsidR="00F74F78" w:rsidRDefault="00F74F78" w:rsidP="00F74F78">
      <w:pPr>
        <w:jc w:val="both"/>
        <w:rPr>
          <w:rFonts w:cs="Times New Roman"/>
          <w:bCs/>
          <w:sz w:val="21"/>
          <w:szCs w:val="21"/>
        </w:rPr>
      </w:pPr>
    </w:p>
    <w:p w14:paraId="7382E4C3" w14:textId="77777777" w:rsidR="00F74F78" w:rsidRDefault="00F74F78" w:rsidP="00F74F78">
      <w:pPr>
        <w:jc w:val="both"/>
        <w:rPr>
          <w:rFonts w:cs="Times New Roman"/>
          <w:bCs/>
          <w:sz w:val="21"/>
          <w:szCs w:val="21"/>
        </w:rPr>
      </w:pPr>
    </w:p>
    <w:p w14:paraId="7F8F0998" w14:textId="77777777" w:rsidR="00F74F78" w:rsidRDefault="00F74F78" w:rsidP="00F74F78">
      <w:pPr>
        <w:jc w:val="both"/>
        <w:rPr>
          <w:rFonts w:cs="Times New Roman"/>
          <w:bCs/>
          <w:sz w:val="21"/>
          <w:szCs w:val="21"/>
        </w:rPr>
      </w:pPr>
    </w:p>
    <w:p w14:paraId="2D6FF6B1" w14:textId="77777777" w:rsidR="00F74F78" w:rsidRDefault="00F74F78" w:rsidP="00F74F78">
      <w:pPr>
        <w:jc w:val="both"/>
        <w:rPr>
          <w:rFonts w:cs="Times New Roman"/>
          <w:bCs/>
          <w:sz w:val="21"/>
          <w:szCs w:val="21"/>
        </w:rPr>
      </w:pPr>
    </w:p>
    <w:p w14:paraId="3B57C27C" w14:textId="77777777" w:rsidR="00F74F78" w:rsidRDefault="00F74F78" w:rsidP="00F74F78">
      <w:pPr>
        <w:jc w:val="both"/>
        <w:rPr>
          <w:rFonts w:cs="Times New Roman"/>
          <w:bCs/>
          <w:sz w:val="21"/>
          <w:szCs w:val="21"/>
        </w:rPr>
      </w:pPr>
    </w:p>
    <w:p w14:paraId="30CCF540" w14:textId="77777777" w:rsidR="00F74F78" w:rsidRDefault="00F74F78" w:rsidP="00F74F78">
      <w:pPr>
        <w:jc w:val="both"/>
        <w:rPr>
          <w:rFonts w:cs="Times New Roman"/>
          <w:bCs/>
          <w:sz w:val="21"/>
          <w:szCs w:val="21"/>
        </w:rPr>
      </w:pPr>
    </w:p>
    <w:p w14:paraId="41E968CC" w14:textId="77777777" w:rsidR="00F74F78" w:rsidRDefault="00F74F78" w:rsidP="00F74F78">
      <w:pPr>
        <w:jc w:val="both"/>
        <w:rPr>
          <w:rFonts w:cs="Times New Roman"/>
          <w:bCs/>
          <w:sz w:val="21"/>
          <w:szCs w:val="21"/>
        </w:rPr>
      </w:pPr>
    </w:p>
    <w:p w14:paraId="32663E11" w14:textId="07059316" w:rsidR="00F74F78" w:rsidRDefault="00F74F78" w:rsidP="00F74F78">
      <w:pPr>
        <w:jc w:val="center"/>
        <w:rPr>
          <w:rFonts w:cs="Times New Roman"/>
          <w:sz w:val="21"/>
          <w:szCs w:val="21"/>
        </w:rPr>
      </w:pPr>
      <w:r>
        <w:rPr>
          <w:rFonts w:cs="Times New Roman"/>
          <w:bCs/>
          <w:sz w:val="21"/>
          <w:szCs w:val="21"/>
        </w:rPr>
        <w:t>Table 1</w:t>
      </w:r>
      <w:r>
        <w:rPr>
          <w:rFonts w:cs="Times New Roman"/>
          <w:b/>
          <w:bCs/>
          <w:sz w:val="21"/>
          <w:szCs w:val="21"/>
        </w:rPr>
        <w:t xml:space="preserve"> </w:t>
      </w:r>
      <w:r>
        <w:rPr>
          <w:rFonts w:cs="Times New Roman"/>
          <w:sz w:val="21"/>
          <w:szCs w:val="21"/>
        </w:rPr>
        <w:t>Critical loads of column buckling problems (</w:t>
      </w:r>
      <w:r>
        <w:rPr>
          <w:rFonts w:cs="Times New Roman"/>
          <w:sz w:val="21"/>
          <w:szCs w:val="21"/>
        </w:rPr>
        <w:sym w:font="Symbol" w:char="F0B4"/>
      </w:r>
      <w:r>
        <w:rPr>
          <w:rFonts w:cs="Times New Roman"/>
          <w:sz w:val="21"/>
          <w:szCs w:val="21"/>
        </w:rPr>
        <w:t>10</w:t>
      </w:r>
      <w:r>
        <w:rPr>
          <w:rFonts w:cs="Times New Roman"/>
          <w:sz w:val="21"/>
          <w:szCs w:val="21"/>
          <w:vertAlign w:val="superscript"/>
        </w:rPr>
        <w:t xml:space="preserve">8 </w:t>
      </w:r>
      <w:r>
        <w:rPr>
          <w:rFonts w:cs="Times New Roman"/>
          <w:sz w:val="21"/>
          <w:szCs w:val="21"/>
        </w:rPr>
        <w:t>N)</w:t>
      </w:r>
    </w:p>
    <w:p w14:paraId="6024E1A8" w14:textId="77777777" w:rsidR="007D67DF" w:rsidRDefault="007D67DF"/>
    <w:sectPr w:rsidR="007D67DF"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바탕체">
    <w:panose1 w:val="02030609000101010101"/>
    <w:charset w:val="81"/>
    <w:family w:val="roman"/>
    <w:pitch w:val="fixed"/>
    <w:sig w:usb0="B00002AF" w:usb1="69D77CFB" w:usb2="00000030" w:usb3="00000000" w:csb0="0008009F" w:csb1="00000000"/>
  </w:font>
  <w:font w:name="굴림">
    <w:altName w:val="Gulim"/>
    <w:panose1 w:val="020B0600000101010101"/>
    <w:charset w:val="81"/>
    <w:family w:val="modern"/>
    <w:pitch w:val="variable"/>
    <w:sig w:usb0="B00002AF" w:usb1="69D77CFB" w:usb2="00000030" w:usb3="00000000" w:csb0="0008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bordersDoNotSurroundHeader/>
  <w:bordersDoNotSurroundFooter/>
  <w:proofState w:spelling="clean" w:grammar="clean"/>
  <w:defaultTabStop w:val="800"/>
  <w:displayHorizontalDrawingGridEvery w:val="0"/>
  <w:displayVerticalDrawingGridEvery w:val="2"/>
  <w:noPunctuationKerning/>
  <w:characterSpacingControl w:val="doNotCompress"/>
  <w:compat>
    <w:spaceForUL/>
    <w:balanceSingleByteDoubleByteWidth/>
    <w:doNotLeaveBackslashAlone/>
    <w:ulTrailSpace/>
    <w:doNotExpandShiftReturn/>
    <w:adjustLineHeightInTable/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74F78"/>
    <w:rsid w:val="007D67DF"/>
    <w:rsid w:val="00F74F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84"/>
    <o:shapelayout v:ext="edit">
      <o:idmap v:ext="edit" data="1"/>
    </o:shapelayout>
  </w:shapeDefaults>
  <w:decimalSymbol w:val="."/>
  <w:listSeparator w:val=","/>
  <w14:docId w14:val="343EA4D0"/>
  <w15:chartTrackingRefBased/>
  <w15:docId w15:val="{6479CA11-0AB4-4E53-BF61-A1CFCBD90C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74F78"/>
    <w:pPr>
      <w:spacing w:after="0" w:line="240" w:lineRule="auto"/>
      <w:jc w:val="left"/>
    </w:pPr>
    <w:rPr>
      <w:rFonts w:ascii="Times New Roman" w:eastAsia="바탕" w:hAnsi="Times New Roman" w:cs="Angsana New"/>
      <w:kern w:val="0"/>
      <w:szCs w:val="20"/>
    </w:rPr>
  </w:style>
  <w:style w:type="paragraph" w:styleId="3">
    <w:name w:val="heading 3"/>
    <w:basedOn w:val="a"/>
    <w:next w:val="a0"/>
    <w:link w:val="3Char"/>
    <w:semiHidden/>
    <w:unhideWhenUsed/>
    <w:qFormat/>
    <w:rsid w:val="00F74F78"/>
    <w:pPr>
      <w:keepNext/>
      <w:widowControl w:val="0"/>
      <w:autoSpaceDE w:val="0"/>
      <w:autoSpaceDN w:val="0"/>
      <w:adjustRightInd w:val="0"/>
      <w:spacing w:line="360" w:lineRule="auto"/>
      <w:jc w:val="center"/>
      <w:outlineLvl w:val="2"/>
    </w:pPr>
    <w:rPr>
      <w:rFonts w:eastAsia="바탕체"/>
      <w:sz w:val="24"/>
    </w:rPr>
  </w:style>
  <w:style w:type="paragraph" w:styleId="4">
    <w:name w:val="heading 4"/>
    <w:basedOn w:val="a"/>
    <w:next w:val="a"/>
    <w:link w:val="4Char"/>
    <w:semiHidden/>
    <w:unhideWhenUsed/>
    <w:qFormat/>
    <w:rsid w:val="00F74F78"/>
    <w:pPr>
      <w:keepNext/>
      <w:autoSpaceDE w:val="0"/>
      <w:autoSpaceDN w:val="0"/>
      <w:spacing w:line="360" w:lineRule="auto"/>
      <w:outlineLvl w:val="3"/>
    </w:pPr>
    <w:rPr>
      <w:rFonts w:eastAsia="굴림"/>
      <w:sz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3Char">
    <w:name w:val="제목 3 Char"/>
    <w:basedOn w:val="a1"/>
    <w:link w:val="3"/>
    <w:semiHidden/>
    <w:rsid w:val="00F74F78"/>
    <w:rPr>
      <w:rFonts w:ascii="Times New Roman" w:eastAsia="바탕체" w:hAnsi="Times New Roman" w:cs="Angsana New"/>
      <w:kern w:val="0"/>
      <w:sz w:val="24"/>
      <w:szCs w:val="20"/>
    </w:rPr>
  </w:style>
  <w:style w:type="character" w:customStyle="1" w:styleId="4Char">
    <w:name w:val="제목 4 Char"/>
    <w:basedOn w:val="a1"/>
    <w:link w:val="4"/>
    <w:semiHidden/>
    <w:rsid w:val="00F74F78"/>
    <w:rPr>
      <w:rFonts w:ascii="Times New Roman" w:eastAsia="굴림" w:hAnsi="Times New Roman" w:cs="Angsana New"/>
      <w:kern w:val="0"/>
      <w:sz w:val="24"/>
      <w:szCs w:val="20"/>
    </w:rPr>
  </w:style>
  <w:style w:type="paragraph" w:styleId="a4">
    <w:name w:val="Body Text"/>
    <w:basedOn w:val="a"/>
    <w:link w:val="Char"/>
    <w:semiHidden/>
    <w:unhideWhenUsed/>
    <w:rsid w:val="00F74F78"/>
    <w:pPr>
      <w:widowControl w:val="0"/>
      <w:wordWrap w:val="0"/>
      <w:adjustRightInd w:val="0"/>
      <w:spacing w:line="360" w:lineRule="atLeast"/>
      <w:jc w:val="center"/>
    </w:pPr>
    <w:rPr>
      <w:rFonts w:eastAsia="바탕체"/>
      <w:i/>
      <w:sz w:val="48"/>
    </w:rPr>
  </w:style>
  <w:style w:type="character" w:customStyle="1" w:styleId="Char">
    <w:name w:val="본문 Char"/>
    <w:basedOn w:val="a1"/>
    <w:link w:val="a4"/>
    <w:semiHidden/>
    <w:rsid w:val="00F74F78"/>
    <w:rPr>
      <w:rFonts w:ascii="Times New Roman" w:eastAsia="바탕체" w:hAnsi="Times New Roman" w:cs="Angsana New"/>
      <w:i/>
      <w:kern w:val="0"/>
      <w:sz w:val="48"/>
      <w:szCs w:val="20"/>
    </w:rPr>
  </w:style>
  <w:style w:type="paragraph" w:styleId="a0">
    <w:name w:val="Normal Indent"/>
    <w:basedOn w:val="a"/>
    <w:uiPriority w:val="99"/>
    <w:semiHidden/>
    <w:unhideWhenUsed/>
    <w:rsid w:val="00F74F78"/>
    <w:pPr>
      <w:ind w:leftChars="400" w:left="8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082941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9.wmf"/><Relationship Id="rId26" Type="http://schemas.openxmlformats.org/officeDocument/2006/relationships/oleObject" Target="embeddings/oleObject7.bin"/><Relationship Id="rId39" Type="http://schemas.openxmlformats.org/officeDocument/2006/relationships/oleObject" Target="embeddings/oleObject20.bin"/><Relationship Id="rId21" Type="http://schemas.openxmlformats.org/officeDocument/2006/relationships/image" Target="media/image12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2.bin"/><Relationship Id="rId47" Type="http://schemas.openxmlformats.org/officeDocument/2006/relationships/image" Target="media/image18.wmf"/><Relationship Id="rId50" Type="http://schemas.openxmlformats.org/officeDocument/2006/relationships/oleObject" Target="embeddings/oleObject28.bin"/><Relationship Id="rId55" Type="http://schemas.openxmlformats.org/officeDocument/2006/relationships/fontTable" Target="fontTable.xml"/><Relationship Id="rId7" Type="http://schemas.openxmlformats.org/officeDocument/2006/relationships/image" Target="media/image4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6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6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11.wmf"/><Relationship Id="rId29" Type="http://schemas.openxmlformats.org/officeDocument/2006/relationships/oleObject" Target="embeddings/oleObject10.bin"/><Relationship Id="rId41" Type="http://schemas.openxmlformats.org/officeDocument/2006/relationships/image" Target="media/image17.wmf"/><Relationship Id="rId54" Type="http://schemas.openxmlformats.org/officeDocument/2006/relationships/oleObject" Target="embeddings/oleObject30.bin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oleObject" Target="embeddings/oleObject2.bin"/><Relationship Id="rId24" Type="http://schemas.openxmlformats.org/officeDocument/2006/relationships/image" Target="media/image15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5.bin"/><Relationship Id="rId53" Type="http://schemas.openxmlformats.org/officeDocument/2006/relationships/image" Target="media/image21.wmf"/><Relationship Id="rId5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14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7.bin"/><Relationship Id="rId49" Type="http://schemas.openxmlformats.org/officeDocument/2006/relationships/image" Target="media/image19.wmf"/><Relationship Id="rId10" Type="http://schemas.openxmlformats.org/officeDocument/2006/relationships/oleObject" Target="embeddings/oleObject1.bin"/><Relationship Id="rId19" Type="http://schemas.openxmlformats.org/officeDocument/2006/relationships/image" Target="media/image10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29.bin"/><Relationship Id="rId4" Type="http://schemas.openxmlformats.org/officeDocument/2006/relationships/image" Target="media/image1.wmf"/><Relationship Id="rId9" Type="http://schemas.openxmlformats.org/officeDocument/2006/relationships/image" Target="media/image6.wmf"/><Relationship Id="rId14" Type="http://schemas.openxmlformats.org/officeDocument/2006/relationships/oleObject" Target="embeddings/oleObject5.bin"/><Relationship Id="rId22" Type="http://schemas.openxmlformats.org/officeDocument/2006/relationships/image" Target="media/image13.wmf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7.bin"/><Relationship Id="rId56" Type="http://schemas.openxmlformats.org/officeDocument/2006/relationships/theme" Target="theme/theme1.xml"/><Relationship Id="rId8" Type="http://schemas.openxmlformats.org/officeDocument/2006/relationships/image" Target="media/image5.wmf"/><Relationship Id="rId51" Type="http://schemas.openxmlformats.org/officeDocument/2006/relationships/image" Target="media/image20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49</Words>
  <Characters>1422</Characters>
  <Application>Microsoft Office Word</Application>
  <DocSecurity>0</DocSecurity>
  <Lines>11</Lines>
  <Paragraphs>3</Paragraphs>
  <ScaleCrop>false</ScaleCrop>
  <Company/>
  <LinksUpToDate>false</LinksUpToDate>
  <CharactersWithSpaces>16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sin Plodpradit</dc:creator>
  <cp:keywords/>
  <dc:description/>
  <cp:lastModifiedBy>Pasin Plodpradit</cp:lastModifiedBy>
  <cp:revision>1</cp:revision>
  <dcterms:created xsi:type="dcterms:W3CDTF">2020-10-23T03:26:00Z</dcterms:created>
  <dcterms:modified xsi:type="dcterms:W3CDTF">2020-10-23T03:26:00Z</dcterms:modified>
</cp:coreProperties>
</file>